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sldIdLst>
    <p:sldId id="297" r:id="rId2"/>
    <p:sldId id="281" r:id="rId3"/>
    <p:sldId id="487" r:id="rId4"/>
    <p:sldId id="486" r:id="rId5"/>
    <p:sldId id="1200" r:id="rId6"/>
    <p:sldId id="1201" r:id="rId7"/>
    <p:sldId id="1202" r:id="rId8"/>
    <p:sldId id="1207" r:id="rId9"/>
  </p:sldIdLst>
  <p:sldSz cx="12192000" cy="6858000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ùy Trần" initials="TT" lastIdx="3" clrIdx="2">
    <p:extLst>
      <p:ext uri="{19B8F6BF-5375-455C-9EA6-DF929625EA0E}">
        <p15:presenceInfo xmlns:p15="http://schemas.microsoft.com/office/powerpoint/2012/main" userId="d58b8b05c00417e7" providerId="Windows Live"/>
      </p:ext>
    </p:extLst>
  </p:cmAuthor>
  <p:cmAuthor id="2" name="Microsoft account" initials="Ma" lastIdx="6" clrIdx="1">
    <p:extLst>
      <p:ext uri="{19B8F6BF-5375-455C-9EA6-DF929625EA0E}">
        <p15:presenceInfo xmlns:p15="http://schemas.microsoft.com/office/powerpoint/2012/main" userId="474adf4d1cffb875" providerId="Windows Live"/>
      </p:ext>
    </p:extLst>
  </p:cmAuthor>
  <p:cmAuthor id="3" name="Windows User" initials="WU" lastIdx="3" clrIdx="3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0" autoAdjust="0"/>
    <p:restoredTop sz="94050" autoAdjust="0"/>
  </p:normalViewPr>
  <p:slideViewPr>
    <p:cSldViewPr snapToGrid="0">
      <p:cViewPr varScale="1">
        <p:scale>
          <a:sx n="74" d="100"/>
          <a:sy n="74" d="100"/>
        </p:scale>
        <p:origin x="1066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1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936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29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24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CE3EC7-846A-9EAF-3F3F-BDE9979659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91AF05-17B6-4C41-3DEC-95B616034D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EF579B0-E6F5-EC7A-42A8-E59FF09D39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027C9B-5C59-A05B-9EC6-A0C2900DFC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22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992169-D281-8DFA-D55F-B39A1C3094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79CC2B8-464D-E1D9-FF11-B38AECC7B0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07D8397-D05B-5DF7-6EC4-5904C3F119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172D4-06BF-0F7C-37F4-28C9ADB74D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270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CD9273-51F3-8355-B73E-6C67962942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2863E8-C6D8-0631-B4DF-461EBD4883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3CDC237-9219-493C-FA5B-F3A235E6EF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F4B8-14F7-E0FB-0641-C0B1C94E01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629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F6032D-8BE8-5EED-DE44-7B9705D7AB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5C4CCE-9235-9AD6-C190-FC5331F128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77CC91C-39A1-0274-1117-B4677D052A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6A101A-A0AD-1D20-8E3D-D9266F3721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6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43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6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2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97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76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99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82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35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5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049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37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6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1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1/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1/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9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29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672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982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447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95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153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463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80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39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110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4594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8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1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1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1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445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486028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940136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809557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282115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5935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74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9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9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1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4111" r:id="rId2"/>
    <p:sldLayoutId id="2147484110" r:id="rId3"/>
    <p:sldLayoutId id="2147484109" r:id="rId4"/>
    <p:sldLayoutId id="2147484108" r:id="rId5"/>
    <p:sldLayoutId id="2147484106" r:id="rId6"/>
    <p:sldLayoutId id="2147484104" r:id="rId7"/>
    <p:sldLayoutId id="2147484099" r:id="rId8"/>
    <p:sldLayoutId id="2147484084" r:id="rId9"/>
    <p:sldLayoutId id="2147484081" r:id="rId10"/>
    <p:sldLayoutId id="2147484079" r:id="rId11"/>
    <p:sldLayoutId id="2147484076" r:id="rId12"/>
    <p:sldLayoutId id="2147483663" r:id="rId13"/>
    <p:sldLayoutId id="2147484113" r:id="rId14"/>
    <p:sldLayoutId id="2147484103" r:id="rId15"/>
    <p:sldLayoutId id="2147484102" r:id="rId16"/>
    <p:sldLayoutId id="2147484101" r:id="rId17"/>
    <p:sldLayoutId id="2147484097" r:id="rId18"/>
    <p:sldLayoutId id="2147484096" r:id="rId19"/>
    <p:sldLayoutId id="2147484095" r:id="rId20"/>
    <p:sldLayoutId id="2147484093" r:id="rId21"/>
    <p:sldLayoutId id="2147484091" r:id="rId22"/>
    <p:sldLayoutId id="2147484087" r:id="rId23"/>
    <p:sldLayoutId id="2147483664" r:id="rId24"/>
    <p:sldLayoutId id="2147483665" r:id="rId25"/>
    <p:sldLayoutId id="2147483666" r:id="rId26"/>
    <p:sldLayoutId id="2147483667" r:id="rId27"/>
    <p:sldLayoutId id="2147483668" r:id="rId28"/>
    <p:sldLayoutId id="2147484114" r:id="rId29"/>
    <p:sldLayoutId id="2147484094" r:id="rId30"/>
    <p:sldLayoutId id="2147484092" r:id="rId31"/>
    <p:sldLayoutId id="2147484090" r:id="rId32"/>
    <p:sldLayoutId id="2147484089" r:id="rId33"/>
    <p:sldLayoutId id="2147484088" r:id="rId34"/>
    <p:sldLayoutId id="2147484086" r:id="rId35"/>
    <p:sldLayoutId id="2147484085" r:id="rId36"/>
    <p:sldLayoutId id="2147484083" r:id="rId37"/>
    <p:sldLayoutId id="2147484082" r:id="rId38"/>
    <p:sldLayoutId id="2147484080" r:id="rId39"/>
    <p:sldLayoutId id="2147484078" r:id="rId40"/>
    <p:sldLayoutId id="2147484077" r:id="rId41"/>
    <p:sldLayoutId id="2147483669" r:id="rId42"/>
    <p:sldLayoutId id="2147483670" r:id="rId43"/>
    <p:sldLayoutId id="2147483671" r:id="rId44"/>
    <p:sldLayoutId id="2147483672" r:id="rId45"/>
    <p:sldLayoutId id="2147483650" r:id="rId46"/>
    <p:sldLayoutId id="2147483656" r:id="rId47"/>
    <p:sldLayoutId id="2147483657" r:id="rId48"/>
    <p:sldLayoutId id="2147483658" r:id="rId49"/>
    <p:sldLayoutId id="2147484075" r:id="rId50"/>
    <p:sldLayoutId id="2147484107" r:id="rId51"/>
    <p:sldLayoutId id="2147484105" r:id="rId52"/>
    <p:sldLayoutId id="2147484100" r:id="rId53"/>
    <p:sldLayoutId id="2147484098" r:id="rId5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audio" Target="../media/audio1.wav"/><Relationship Id="rId7" Type="http://schemas.openxmlformats.org/officeDocument/2006/relationships/image" Target="../media/image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.jpg"/><Relationship Id="rId11" Type="http://schemas.openxmlformats.org/officeDocument/2006/relationships/image" Target="../media/image13.png"/><Relationship Id="rId5" Type="http://schemas.openxmlformats.org/officeDocument/2006/relationships/image" Target="../media/image8.jpg"/><Relationship Id="rId15" Type="http://schemas.openxmlformats.org/officeDocument/2006/relationships/audio" Target="../media/audio1.wav"/><Relationship Id="rId10" Type="http://schemas.openxmlformats.org/officeDocument/2006/relationships/image" Target="../media/image1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audio" Target="../media/audio1.wav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emf"/><Relationship Id="rId3" Type="http://schemas.openxmlformats.org/officeDocument/2006/relationships/audio" Target="../media/audio1.wav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6.png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png"/><Relationship Id="rId9" Type="http://schemas.openxmlformats.org/officeDocument/2006/relationships/image" Target="../media/image18.emf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26.emf"/><Relationship Id="rId3" Type="http://schemas.microsoft.com/office/2007/relationships/media" Target="../media/media3.mp4"/><Relationship Id="rId7" Type="http://schemas.openxmlformats.org/officeDocument/2006/relationships/image" Target="../media/image3.png"/><Relationship Id="rId12" Type="http://schemas.openxmlformats.org/officeDocument/2006/relationships/image" Target="../media/image25.em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4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23.wmf"/><Relationship Id="rId4" Type="http://schemas.openxmlformats.org/officeDocument/2006/relationships/video" Target="../media/media3.mp4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7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image" Target="../media/image26.e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0563575-1E95-45F0-A46A-0CEB9014643E}"/>
              </a:ext>
            </a:extLst>
          </p:cNvPr>
          <p:cNvGrpSpPr/>
          <p:nvPr/>
        </p:nvGrpSpPr>
        <p:grpSpPr>
          <a:xfrm>
            <a:off x="103532" y="-804964"/>
            <a:ext cx="12192000" cy="6858000"/>
            <a:chOff x="103532" y="-904352"/>
            <a:chExt cx="12192000" cy="6858000"/>
          </a:xfrm>
        </p:grpSpPr>
        <p:pic>
          <p:nvPicPr>
            <p:cNvPr id="1026" name="Picture 2" descr="HOT] 101+ hình nền slide đẹp và chuyên nghiệp cho Powerpoint">
              <a:extLst>
                <a:ext uri="{FF2B5EF4-FFF2-40B4-BE49-F238E27FC236}">
                  <a16:creationId xmlns:a16="http://schemas.microsoft.com/office/drawing/2014/main" id="{FF66025F-177A-41C6-A1BB-7EA8107067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787"/>
            <a:stretch/>
          </p:blipFill>
          <p:spPr bwMode="auto">
            <a:xfrm>
              <a:off x="103532" y="-904352"/>
              <a:ext cx="12192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198A9340-1249-443C-A9C3-A41F3625C147}"/>
                </a:ext>
              </a:extLst>
            </p:cNvPr>
            <p:cNvSpPr/>
            <p:nvPr/>
          </p:nvSpPr>
          <p:spPr>
            <a:xfrm>
              <a:off x="549964" y="0"/>
              <a:ext cx="11299136" cy="154388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ỆT LIỆT CHÀO MỪNG CÁC THẦY CÔ VỀ DỰ:</a:t>
              </a:r>
              <a:endPara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44708D2F-B9CE-4E74-A7F8-9BA681732660}"/>
                </a:ext>
              </a:extLst>
            </p:cNvPr>
            <p:cNvSpPr/>
            <p:nvPr/>
          </p:nvSpPr>
          <p:spPr>
            <a:xfrm>
              <a:off x="931792" y="1584374"/>
              <a:ext cx="10535479" cy="2897904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UYÊN ĐỀ THÁNG 10 TỔ KHTN</a:t>
              </a:r>
            </a:p>
            <a:p>
              <a:pPr algn="ctr"/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8</a:t>
              </a:r>
            </a:p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1: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3C12D5A-5776-44E3-82D5-B458FA8E3E8E}"/>
              </a:ext>
            </a:extLst>
          </p:cNvPr>
          <p:cNvSpPr txBox="1"/>
          <p:nvPr/>
        </p:nvSpPr>
        <p:spPr>
          <a:xfrm>
            <a:off x="639418" y="4631972"/>
            <a:ext cx="11449050" cy="2041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algn="ctr" eaLnBrk="0" hangingPunct="0">
              <a:spcBef>
                <a:spcPct val="20000"/>
              </a:spcBef>
              <a:buFont typeface="Arial" panose="020B0604020202020204" pitchFamily="34" charset="0"/>
            </a:pPr>
            <a:r>
              <a:rPr lang="en-US" altLang="en-US" sz="2800" b="1" i="1" dirty="0">
                <a:latin typeface="Times New Roman" panose="02020603050405020304" pitchFamily="18" charset="0"/>
              </a:rPr>
              <a:t>An Khánh,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ngày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14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tháng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10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năm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 2025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2 - Nen chinh 1 - Smile-Smile-Smile">
            <a:hlinkClick r:id="" action="ppaction://media"/>
            <a:extLst>
              <a:ext uri="{FF2B5EF4-FFF2-40B4-BE49-F238E27FC236}">
                <a16:creationId xmlns:a16="http://schemas.microsoft.com/office/drawing/2014/main" id="{2D5B3900-B765-FF4E-D363-917A61090CF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24976" y="468687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6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47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54451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65198"/>
            <a:ext cx="12585316" cy="69641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D8A6B8-1623-42AC-A3E9-05FBACD512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726"/>
          <a:stretch/>
        </p:blipFill>
        <p:spPr>
          <a:xfrm>
            <a:off x="331423" y="1107848"/>
            <a:ext cx="10727771" cy="39167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35027" y="116032"/>
            <a:ext cx="10164615" cy="7765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868997" y="5008996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// A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598782-6166-4AB9-AFAA-56C451098731}"/>
              </a:ext>
            </a:extLst>
          </p:cNvPr>
          <p:cNvSpPr txBox="1"/>
          <p:nvPr/>
        </p:nvSpPr>
        <p:spPr>
          <a:xfrm>
            <a:off x="4442689" y="5012170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GH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 // HE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55E8C-9F22-4F37-A1DF-3452B7022801}"/>
              </a:ext>
            </a:extLst>
          </p:cNvPr>
          <p:cNvSpPr txBox="1"/>
          <p:nvPr/>
        </p:nvSpPr>
        <p:spPr>
          <a:xfrm>
            <a:off x="8087981" y="5008995"/>
            <a:ext cx="3042820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KN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 phải 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hình thang.</a:t>
            </a:r>
          </a:p>
        </p:txBody>
      </p:sp>
    </p:spTree>
    <p:extLst>
      <p:ext uri="{BB962C8B-B14F-4D97-AF65-F5344CB8AC3E}">
        <p14:creationId xmlns:p14="http://schemas.microsoft.com/office/powerpoint/2010/main" val="42348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5715" y="605617"/>
            <a:ext cx="10692520" cy="1191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các hình dưới đây và cho biết hình thang nào là hình thang cân. Vì sao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781" y="2557085"/>
            <a:ext cx="2924613" cy="2022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6394" y="2580294"/>
            <a:ext cx="3013556" cy="1922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1147" y="2580293"/>
            <a:ext cx="3022694" cy="2042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356" y="2712720"/>
            <a:ext cx="2875885" cy="184697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63950" y="288001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8847" y="297448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7996" y="298447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24170" y="3086624"/>
            <a:ext cx="88998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7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928490" y="4641594"/>
            <a:ext cx="108907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ó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kề với đáy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3846"/>
              </p:ext>
            </p:extLst>
          </p:nvPr>
        </p:nvGraphicFramePr>
        <p:xfrm>
          <a:off x="5642579" y="5443863"/>
          <a:ext cx="1674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2579" y="5443863"/>
                        <a:ext cx="1674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5" grpId="0"/>
      <p:bldP spid="18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C8D9F8-4E7A-176A-AF22-DC90E6DC8F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3C7CE973-5CCD-E389-FF09-1A2AB71FF2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B7A85238-7654-E9FB-0EDE-EE55FCFF1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70F644-FA03-470A-A160-BBFB1BC9AD88}"/>
              </a:ext>
            </a:extLst>
          </p:cNvPr>
          <p:cNvSpPr txBox="1"/>
          <p:nvPr/>
        </p:nvSpPr>
        <p:spPr>
          <a:xfrm>
            <a:off x="749739" y="264374"/>
            <a:ext cx="10692520" cy="245173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/ B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/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DE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B043EF-A3D1-0144-6C02-D627B25C34BA}"/>
              </a:ext>
            </a:extLst>
          </p:cNvPr>
          <p:cNvSpPr txBox="1"/>
          <p:nvPr/>
        </p:nvSpPr>
        <p:spPr>
          <a:xfrm>
            <a:off x="551508" y="5535075"/>
            <a:ext cx="1089075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/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ACD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C//ED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7632DD-11E1-8950-51E2-020DE4D7C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35204"/>
              </p:ext>
            </p:extLst>
          </p:nvPr>
        </p:nvGraphicFramePr>
        <p:xfrm>
          <a:off x="9844816" y="5650112"/>
          <a:ext cx="1512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4816" y="5650112"/>
                        <a:ext cx="15128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A137FBC-D6C8-F762-3F2E-49BFDED217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5237" y="2706767"/>
            <a:ext cx="4372585" cy="245779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8DF80F2-A25F-126E-08C9-7F72AA50033B}"/>
              </a:ext>
            </a:extLst>
          </p:cNvPr>
          <p:cNvSpPr txBox="1"/>
          <p:nvPr/>
        </p:nvSpPr>
        <p:spPr>
          <a:xfrm>
            <a:off x="650623" y="4932116"/>
            <a:ext cx="1089075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/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00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CA4561-B0DA-4F58-3EB5-27E9011513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927857AF-4C89-5A5E-2B08-D0547D6EF7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3958" y="-245991"/>
            <a:ext cx="12585316" cy="6964142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A36E068D-E430-E9F0-9C99-784941930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07E99B06-6168-5E4E-222F-47DE610525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42" name="Text Box 16">
            <a:extLst>
              <a:ext uri="{FF2B5EF4-FFF2-40B4-BE49-F238E27FC236}">
                <a16:creationId xmlns:a16="http://schemas.microsoft.com/office/drawing/2014/main" id="{7EA2438A-0E83-B739-2FE5-878B9CBD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052" y="82161"/>
            <a:ext cx="63958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>
              <a:spcBef>
                <a:spcPct val="50000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D04542E-200A-6C3B-A097-88EBBD574F49}"/>
              </a:ext>
            </a:extLst>
          </p:cNvPr>
          <p:cNvSpPr/>
          <p:nvPr/>
        </p:nvSpPr>
        <p:spPr>
          <a:xfrm>
            <a:off x="706470" y="3935527"/>
            <a:ext cx="810050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= 12 c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D = 22c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C = 13 cm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 cm                    B. 8 cm                      </a:t>
            </a: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12 cm                   D. 6 cm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A768C7-0D13-28BA-80FD-159ABC45C2BB}"/>
              </a:ext>
            </a:extLst>
          </p:cNvPr>
          <p:cNvSpPr/>
          <p:nvPr/>
        </p:nvSpPr>
        <p:spPr>
          <a:xfrm>
            <a:off x="793242" y="519629"/>
            <a:ext cx="106931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B//CD) AC = 12cm, AB = 6cm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6cm                    B. 10cm                      C. 12cm                     D. 8cm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6927D07-B8A1-7D38-C12C-1A47B1589BBC}"/>
              </a:ext>
            </a:extLst>
          </p:cNvPr>
          <p:cNvSpPr/>
          <p:nvPr/>
        </p:nvSpPr>
        <p:spPr>
          <a:xfrm>
            <a:off x="793242" y="1936636"/>
            <a:ext cx="722757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B//CD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125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B.                                </a:t>
            </a: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                          D. 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EE4927D9-1D08-1D76-121D-3B96D606F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899" y="2844577"/>
          <a:ext cx="765114" cy="44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987" imgH="180932" progId="Equation.DSMT4">
                  <p:embed/>
                </p:oleObj>
              </mc:Choice>
              <mc:Fallback>
                <p:oleObj name="Equation" r:id="rId6" imgW="313987" imgH="180932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EE4927D9-1D08-1D76-121D-3B96D606F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6899" y="2844577"/>
                        <a:ext cx="765114" cy="44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6C749CC-8730-ED26-325D-080FEE1C4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208" y="2817745"/>
          <a:ext cx="580912" cy="46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800" imgH="180932" progId="Equation.DSMT4">
                  <p:embed/>
                </p:oleObj>
              </mc:Choice>
              <mc:Fallback>
                <p:oleObj name="Equation" r:id="rId8" imgW="256800" imgH="180932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6C749CC-8730-ED26-325D-080FEE1C4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0208" y="2817745"/>
                        <a:ext cx="580912" cy="46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4E8817F-F0F6-4E53-756C-25F929980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899" y="3229681"/>
          <a:ext cx="656249" cy="46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00" imgH="180932" progId="Equation.DSMT4">
                  <p:embed/>
                </p:oleObj>
              </mc:Choice>
              <mc:Fallback>
                <p:oleObj name="Equation" r:id="rId10" imgW="256800" imgH="180932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94E8817F-F0F6-4E53-756C-25F929980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6899" y="3229681"/>
                        <a:ext cx="656249" cy="46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0DBACA1C-324D-39B6-2E12-340FDEB19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123" y="3236080"/>
          <a:ext cx="668775" cy="47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800" imgH="180932" progId="Equation.DSMT4">
                  <p:embed/>
                </p:oleObj>
              </mc:Choice>
              <mc:Fallback>
                <p:oleObj name="Equation" r:id="rId12" imgW="256800" imgH="180932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0DBACA1C-324D-39B6-2E12-340FDEB19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123" y="3236080"/>
                        <a:ext cx="668775" cy="470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146EE82-9093-E4CF-7ED2-5677404C0E1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42289" y="3999551"/>
            <a:ext cx="3363468" cy="22585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2891535-64D8-C3FE-16DE-054184C9C8A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26870" y="1901630"/>
            <a:ext cx="3219828" cy="2097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595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779080-23FD-EB32-94A5-4A83A803C2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35863-C07F-0895-7C71-11CC6570E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4" name="2 - Nen chinh 1 - FlowerLightningBeetlesFirstGoingOu_49n73">
            <a:hlinkClick r:id="" action="ppaction://media"/>
            <a:extLst>
              <a:ext uri="{FF2B5EF4-FFF2-40B4-BE49-F238E27FC236}">
                <a16:creationId xmlns:a16="http://schemas.microsoft.com/office/drawing/2014/main" id="{2176B1A8-072D-5F30-429F-1C12BC007F53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695700"/>
            <a:ext cx="609600" cy="60960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1B1293-85B1-ADDF-3024-906B0B3951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59398" y="-484094"/>
            <a:ext cx="12983416" cy="74470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3169F24-CA28-A8EC-FD48-36DBF4FCCB74}"/>
              </a:ext>
            </a:extLst>
          </p:cNvPr>
          <p:cNvSpPr txBox="1"/>
          <p:nvPr/>
        </p:nvSpPr>
        <p:spPr>
          <a:xfrm>
            <a:off x="29969" y="3651470"/>
            <a:ext cx="11804681" cy="30987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//CD.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ác tam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IA = IB; IC = ID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I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8898C4-452B-A503-796E-BC6E3C9C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94991"/>
              </p:ext>
            </p:extLst>
          </p:nvPr>
        </p:nvGraphicFramePr>
        <p:xfrm>
          <a:off x="693385" y="5062167"/>
          <a:ext cx="1727086" cy="46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04560" progId="Equation.DSMT4">
                  <p:embed/>
                </p:oleObj>
              </mc:Choice>
              <mc:Fallback>
                <p:oleObj name="Equation" r:id="rId9" imgW="113004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A3AB47-7E03-0ACA-8E04-3272EAF3C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385" y="5062167"/>
                        <a:ext cx="1727086" cy="46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C4A40B1-CF45-5812-B658-7B303BBD8486}"/>
              </a:ext>
            </a:extLst>
          </p:cNvPr>
          <p:cNvSpPr txBox="1"/>
          <p:nvPr/>
        </p:nvSpPr>
        <p:spPr>
          <a:xfrm>
            <a:off x="45670" y="415388"/>
            <a:ext cx="11649223" cy="30987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//CD, AB &lt; CD.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K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D.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ác tam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B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H = CK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CD = 2.AB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AH = BK.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DCB2FA65-1C23-CFAD-3BE6-CC2443E4A8C4}"/>
              </a:ext>
            </a:extLst>
          </p:cNvPr>
          <p:cNvSpPr/>
          <p:nvPr/>
        </p:nvSpPr>
        <p:spPr>
          <a:xfrm>
            <a:off x="11649223" y="510493"/>
            <a:ext cx="303628" cy="576303"/>
          </a:xfrm>
          <a:prstGeom prst="triangl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2F1659-892D-E060-75CC-4DF52EF9F6DF}"/>
              </a:ext>
            </a:extLst>
          </p:cNvPr>
          <p:cNvSpPr txBox="1"/>
          <p:nvPr/>
        </p:nvSpPr>
        <p:spPr>
          <a:xfrm>
            <a:off x="88701" y="-120521"/>
            <a:ext cx="10006615" cy="5107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 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TRẠM)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a), b), c), d):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A4D0025-EC44-923D-066F-058E0468A80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604300" y="-164990"/>
            <a:ext cx="1498999" cy="8529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AC6012-1060-0FAF-0024-F3CA116ED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75084" y="4331593"/>
            <a:ext cx="2898388" cy="1888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319B59-4B50-A847-1D9F-C0950FDC2B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20506" y="1330347"/>
            <a:ext cx="2903772" cy="190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41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085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0532F5-DBCD-2A31-D9FB-CD44ECA45A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819BF-0F90-500A-B01F-6C059454F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4" name="2 - Nen chinh 1 - FlowerLightningBeetlesFirstGoingOu_49n73">
            <a:hlinkClick r:id="" action="ppaction://media"/>
            <a:extLst>
              <a:ext uri="{FF2B5EF4-FFF2-40B4-BE49-F238E27FC236}">
                <a16:creationId xmlns:a16="http://schemas.microsoft.com/office/drawing/2014/main" id="{AFB95586-B512-D3D4-1569-CCA3FC7C694F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695700"/>
            <a:ext cx="609600" cy="60960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134249C-6D54-DCDB-8E66-42768D8265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59398" y="-484094"/>
            <a:ext cx="12983416" cy="74470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48D027-4D26-D311-07A3-644BB743CB8D}"/>
              </a:ext>
            </a:extLst>
          </p:cNvPr>
          <p:cNvSpPr txBox="1"/>
          <p:nvPr/>
        </p:nvSpPr>
        <p:spPr>
          <a:xfrm>
            <a:off x="29969" y="3651470"/>
            <a:ext cx="11804681" cy="30987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//CD.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ác tam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                            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IA = IB; IC = ID 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I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.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34A849D-3712-C9AB-31F8-599E2759E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385" y="5062167"/>
          <a:ext cx="1727086" cy="46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04560" progId="Equation.DSMT4">
                  <p:embed/>
                </p:oleObj>
              </mc:Choice>
              <mc:Fallback>
                <p:oleObj name="Equation" r:id="rId7" imgW="113004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8898C4-452B-A503-796E-BC6E3C9CA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385" y="5062167"/>
                        <a:ext cx="1727086" cy="46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38A3A54-8931-C4AD-8A4B-FEDC82EB5AE8}"/>
              </a:ext>
            </a:extLst>
          </p:cNvPr>
          <p:cNvSpPr txBox="1"/>
          <p:nvPr/>
        </p:nvSpPr>
        <p:spPr>
          <a:xfrm>
            <a:off x="45670" y="415388"/>
            <a:ext cx="11649223" cy="30987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//CD, AB &lt; CD.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K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D.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ác tam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D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BC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H = CK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CD = 2.AB.   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AH = BK.        </a:t>
            </a:r>
            <a:r>
              <a:rPr lang="en-US" sz="2600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6762C031-BEAC-A890-4984-52782898F641}"/>
              </a:ext>
            </a:extLst>
          </p:cNvPr>
          <p:cNvSpPr/>
          <p:nvPr/>
        </p:nvSpPr>
        <p:spPr>
          <a:xfrm>
            <a:off x="11649223" y="510493"/>
            <a:ext cx="303628" cy="576303"/>
          </a:xfrm>
          <a:prstGeom prst="triangl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FDD1F2B-D774-CD73-CFF4-3FBD73EB2B40}"/>
              </a:ext>
            </a:extLst>
          </p:cNvPr>
          <p:cNvSpPr txBox="1"/>
          <p:nvPr/>
        </p:nvSpPr>
        <p:spPr>
          <a:xfrm>
            <a:off x="497107" y="41056"/>
            <a:ext cx="10006615" cy="5107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 Á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33E8B1-E391-7DDE-7401-88D694F7EA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75084" y="4331593"/>
            <a:ext cx="2898388" cy="1888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92DF51-FCBB-18DA-018A-2D355412C6E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20506" y="1330347"/>
            <a:ext cx="2903772" cy="190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3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085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60043884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4</TotalTime>
  <Words>621</Words>
  <Application>Microsoft Office PowerPoint</Application>
  <PresentationFormat>Widescreen</PresentationFormat>
  <Paragraphs>66</Paragraphs>
  <Slides>8</Slides>
  <Notes>7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gency FB</vt:lpstr>
      <vt:lpstr>Arial</vt:lpstr>
      <vt:lpstr>Calibri</vt:lpstr>
      <vt:lpstr>Calibri Light</vt:lpstr>
      <vt:lpstr>Times New Roman</vt:lpstr>
      <vt:lpstr>思源黑体 Heavy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myhang365@gmail.com</cp:lastModifiedBy>
  <cp:revision>435</cp:revision>
  <dcterms:created xsi:type="dcterms:W3CDTF">2021-08-12T00:09:30Z</dcterms:created>
  <dcterms:modified xsi:type="dcterms:W3CDTF">2025-11-08T01:41:32Z</dcterms:modified>
</cp:coreProperties>
</file>